
<file path=[Content_Types].xml><?xml version="1.0" encoding="utf-8"?>
<Types xmlns="http://schemas.openxmlformats.org/package/2006/content-types">
  <Default Extension="bin" ContentType="application/vnd.openxmlformats-officedocument.oleObject"/>
  <Override PartName="/word/diagrams/quickStyle1.xml" ContentType="application/vnd.openxmlformats-officedocument.drawingml.diagramStyle+xml"/>
  <Override PartName="/customXml/itemProps1.xml" ContentType="application/vnd.openxmlformats-officedocument.customXmlProperties+xml"/>
  <Override PartName="/word/diagrams/data1.xml" ContentType="application/vnd.openxmlformats-officedocument.drawingml.diagramData+xml"/>
  <Default Extension="wmf" ContentType="image/x-wmf"/>
  <Default Extension="jpeg" ContentType="image/jpeg"/>
  <Override PartName="/word/diagrams/colors1.xml" ContentType="application/vnd.openxmlformats-officedocument.drawingml.diagramColors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diagrams/drawing1.xml" ContentType="application/vnd.ms-office.drawingml.diagramDrawing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diagrams/layout1.xml" ContentType="application/vnd.openxmlformats-officedocument.drawingml.diagram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30F97" w:rsidRPr="005622F3" w:rsidRDefault="00E94A3C" w:rsidP="00186B98">
      <w:pPr>
        <w:pStyle w:val="berschrift1"/>
        <w:numPr>
          <w:ilvl w:val="0"/>
          <w:numId w:val="0"/>
        </w:numPr>
        <w:rPr>
          <w:rFonts w:ascii="Calibri" w:hAnsi="Calibri"/>
          <w:szCs w:val="22"/>
        </w:rPr>
      </w:pPr>
      <w:bookmarkStart w:id="0" w:name="_Toc201053040"/>
      <w:r>
        <w:rPr>
          <w:rFonts w:ascii="Calibri" w:hAnsi="Calibri"/>
          <w:szCs w:val="22"/>
        </w:rPr>
        <w:t xml:space="preserve">1. </w:t>
      </w:r>
      <w:r w:rsidR="00882A58">
        <w:rPr>
          <w:rFonts w:ascii="Calibri" w:hAnsi="Calibri"/>
          <w:szCs w:val="22"/>
        </w:rPr>
        <w:t>Konzepte und Anwendungen der Theoretischen Informatik</w:t>
      </w:r>
    </w:p>
    <w:p w:rsidR="00C30F97" w:rsidRDefault="00C30F97" w:rsidP="00C30F97"/>
    <w:p w:rsidR="00186B98" w:rsidRDefault="00E94A3C" w:rsidP="00186B98">
      <w:pPr>
        <w:pStyle w:val="berschrift2"/>
        <w:numPr>
          <w:ilvl w:val="0"/>
          <w:numId w:val="0"/>
        </w:numPr>
      </w:pPr>
      <w:r>
        <w:t xml:space="preserve">1.1. </w:t>
      </w:r>
      <w:r w:rsidR="00882A58">
        <w:t>Formale Sprachen und Grammatiken</w:t>
      </w:r>
    </w:p>
    <w:p w:rsidR="00186B98" w:rsidRDefault="00186B98" w:rsidP="00C30F97"/>
    <w:p w:rsidR="00186B98" w:rsidRDefault="00E94A3C" w:rsidP="00186B98">
      <w:pPr>
        <w:pStyle w:val="berschrift3"/>
        <w:numPr>
          <w:ilvl w:val="0"/>
          <w:numId w:val="0"/>
        </w:numPr>
      </w:pPr>
      <w:r>
        <w:t xml:space="preserve">1.1.1. </w:t>
      </w:r>
      <w:r w:rsidR="00882A58">
        <w:t>Aufbau von Sprachen</w:t>
      </w:r>
    </w:p>
    <w:p w:rsidR="00361CF8" w:rsidRDefault="00361CF8" w:rsidP="00C30F97"/>
    <w:bookmarkEnd w:id="0"/>
    <w:p w:rsidR="00E41132" w:rsidRDefault="00E41132" w:rsidP="00361CF8">
      <w:pPr>
        <w:pStyle w:val="Merksatz"/>
      </w:pPr>
      <w:r>
        <w:sym w:font="Marlett" w:char="F034"/>
      </w:r>
      <w:r w:rsidR="001A79A4">
        <w:t>Sprachen dienen der Kommunikation</w:t>
      </w:r>
      <w:r>
        <w:t>.</w:t>
      </w:r>
      <w:r w:rsidR="001A79A4">
        <w:t xml:space="preserve"> Die Kommunikation kann zwischen Mensch und Mensch oder zwischen Mensch und Maschine stattfinden.</w:t>
      </w:r>
    </w:p>
    <w:p w:rsidR="00E41132" w:rsidRDefault="001B61C1" w:rsidP="00E41132">
      <w:r>
        <w:rPr>
          <w:noProof/>
        </w:rPr>
        <w:pict>
          <v:rect id="_x0000_s1063" style="position:absolute;margin-left:139.9pt;margin-top:9.45pt;width:84pt;height:21pt;z-index:251688960" fillcolor="red">
            <v:textbox>
              <w:txbxContent>
                <w:p w:rsidR="001A79A4" w:rsidRDefault="001A79A4" w:rsidP="001A79A4">
                  <w:r>
                    <w:t>Repräsentation</w:t>
                  </w:r>
                </w:p>
              </w:txbxContent>
            </v:textbox>
          </v:rect>
        </w:pict>
      </w:r>
      <w:r>
        <w:rPr>
          <w:noProof/>
        </w:rPr>
        <w:pict>
          <v:rect id="_x0000_s1064" style="position:absolute;margin-left:276.4pt;margin-top:9.45pt;width:79.5pt;height:21pt;z-index:251689984" fillcolor="#92d050">
            <v:textbox>
              <w:txbxContent>
                <w:p w:rsidR="001A79A4" w:rsidRDefault="001A79A4" w:rsidP="001A79A4">
                  <w:pPr>
                    <w:jc w:val="center"/>
                  </w:pPr>
                  <w:r>
                    <w:t>Information</w:t>
                  </w:r>
                </w:p>
              </w:txbxContent>
            </v:textbox>
          </v:rect>
        </w:pict>
      </w:r>
      <w:r>
        <w:rPr>
          <w:noProof/>
        </w:rPr>
        <w:pict>
          <v:rect id="_x0000_s1062" style="position:absolute;margin-left:5.65pt;margin-top:9.45pt;width:79.5pt;height:21pt;z-index:251687936" fillcolor="#92d050">
            <v:textbox>
              <w:txbxContent>
                <w:p w:rsidR="001A79A4" w:rsidRDefault="001A79A4">
                  <w:r>
                    <w:t>Information</w:t>
                  </w:r>
                </w:p>
              </w:txbxContent>
            </v:textbox>
          </v:rect>
        </w:pict>
      </w:r>
    </w:p>
    <w:p w:rsidR="001A79A4" w:rsidRDefault="001B61C1" w:rsidP="00E41132">
      <w:r>
        <w:rPr>
          <w:noProof/>
        </w:rPr>
        <w:pict>
          <v:rect id="_x0000_s1068" style="position:absolute;margin-left:210.4pt;margin-top:4.25pt;width:79.5pt;height:21pt;z-index:251694080" filled="f" stroked="f">
            <v:textbox>
              <w:txbxContent>
                <w:p w:rsidR="00F60A4F" w:rsidRPr="00F60A4F" w:rsidRDefault="00F60A4F" w:rsidP="00F60A4F">
                  <w:pPr>
                    <w:jc w:val="center"/>
                    <w:rPr>
                      <w:sz w:val="20"/>
                    </w:rPr>
                  </w:pPr>
                  <w:r>
                    <w:rPr>
                      <w:sz w:val="20"/>
                    </w:rPr>
                    <w:t>Empfänger</w:t>
                  </w:r>
                </w:p>
              </w:txbxContent>
            </v:textbox>
          </v:rect>
        </w:pict>
      </w:r>
      <w:r>
        <w:rPr>
          <w:noProof/>
        </w:rPr>
        <w:pict>
          <v:rect id="_x0000_s1067" style="position:absolute;margin-left:72.4pt;margin-top:5.75pt;width:79.5pt;height:21pt;z-index:251693056" filled="f" stroked="f">
            <v:textbox>
              <w:txbxContent>
                <w:p w:rsidR="00F60A4F" w:rsidRPr="00F60A4F" w:rsidRDefault="00F60A4F" w:rsidP="00F60A4F">
                  <w:pPr>
                    <w:jc w:val="center"/>
                    <w:rPr>
                      <w:sz w:val="20"/>
                    </w:rPr>
                  </w:pPr>
                  <w:r w:rsidRPr="00F60A4F">
                    <w:rPr>
                      <w:sz w:val="20"/>
                    </w:rPr>
                    <w:t>Sender</w:t>
                  </w:r>
                </w:p>
              </w:txbxContent>
            </v:textbox>
          </v:rect>
        </w:pict>
      </w:r>
      <w:r>
        <w:rPr>
          <w:noProof/>
        </w:rPr>
        <w:pict>
          <v:shapetype id="_x0000_t13" coordsize="21600,21600" o:spt="13" adj="16200,5400" path="m@0,l@0@1,0@1,0@2@0@2@0,21600,21600,108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@0,0;0,10800;@0,21600;21600,10800" o:connectangles="270,180,90,0" textboxrect="0,@1,@6,@2"/>
            <v:handles>
              <v:h position="#0,#1" xrange="0,21600" yrange="0,10800"/>
            </v:handles>
          </v:shapetype>
          <v:shape id="_x0000_s1065" type="#_x0000_t13" style="position:absolute;margin-left:103.9pt;margin-top:2pt;width:21pt;height:9pt;z-index:251691008"/>
        </w:pict>
      </w:r>
      <w:r>
        <w:rPr>
          <w:noProof/>
        </w:rPr>
        <w:pict>
          <v:shape id="_x0000_s1066" type="#_x0000_t13" style="position:absolute;margin-left:241.5pt;margin-top:2pt;width:21pt;height:9pt;z-index:251692032"/>
        </w:pict>
      </w:r>
    </w:p>
    <w:p w:rsidR="001A79A4" w:rsidRDefault="001A79A4" w:rsidP="00E41132"/>
    <w:p w:rsidR="00276288" w:rsidRDefault="00276288" w:rsidP="00E41132"/>
    <w:p w:rsidR="005622F3" w:rsidRDefault="00276288" w:rsidP="00E41132">
      <w:r>
        <w:t>Man unterscheidet natürliche und formale Sprachen.</w:t>
      </w:r>
    </w:p>
    <w:p w:rsidR="005E3238" w:rsidRDefault="005E3238" w:rsidP="00E41132"/>
    <w:p w:rsidR="00276288" w:rsidRDefault="001B61C1" w:rsidP="00E41132"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9" type="#_x0000_t202" style="position:absolute;margin-left:217.9pt;margin-top:197.4pt;width:1in;height:55.5pt;z-index:251695104" filled="f" stroked="f">
            <v:textbox>
              <w:txbxContent>
                <w:p w:rsidR="003E7857" w:rsidRDefault="008E4292">
                  <w:r w:rsidRPr="003E7857">
                    <w:rPr>
                      <w:position w:val="-28"/>
                    </w:rPr>
                    <w:object w:dxaOrig="940" w:dyaOrig="68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57.75pt;height:42pt" o:ole="">
                        <v:imagedata r:id="rId6" o:title=""/>
                      </v:shape>
                      <o:OLEObject Type="Embed" ProgID="Equation.DSMT4" ShapeID="_x0000_i1025" DrawAspect="Content" ObjectID="_1501509913" r:id="rId7"/>
                    </w:object>
                  </w:r>
                </w:p>
              </w:txbxContent>
            </v:textbox>
          </v:shape>
        </w:pict>
      </w:r>
      <w:r w:rsidR="003E7857">
        <w:rPr>
          <w:noProof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2719705</wp:posOffset>
            </wp:positionH>
            <wp:positionV relativeFrom="paragraph">
              <wp:posOffset>2021205</wp:posOffset>
            </wp:positionV>
            <wp:extent cx="1079500" cy="723900"/>
            <wp:effectExtent l="19050" t="0" r="6350" b="0"/>
            <wp:wrapNone/>
            <wp:docPr id="9" name="Bild 9" descr="Nach dem Mord an der Polizistin Michèle Kiesewetter entkamen die Täter Böhnhardt und Mundlos mit einem Wohnmobil mit dem Kennzeichen C-PW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Nach dem Mord an der Polizistin Michèle Kiesewetter entkamen die Täter Böhnhardt und Mundlos mit einem Wohnmobil mit dem Kennzeichen C-PW 8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50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76288">
        <w:rPr>
          <w:noProof/>
        </w:rPr>
        <w:drawing>
          <wp:inline distT="0" distB="0" distL="0" distR="0">
            <wp:extent cx="4419600" cy="3600450"/>
            <wp:effectExtent l="19050" t="0" r="19050" b="0"/>
            <wp:docPr id="1" name="Diagramm 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" r:lo="rId10" r:qs="rId11" r:cs="rId12"/>
              </a:graphicData>
            </a:graphic>
          </wp:inline>
        </w:drawing>
      </w:r>
    </w:p>
    <w:p w:rsidR="00E00022" w:rsidRDefault="00E00022" w:rsidP="00E00022">
      <w:pPr>
        <w:pStyle w:val="Merksatz"/>
      </w:pPr>
      <w:r>
        <w:sym w:font="Marlett" w:char="F034"/>
      </w:r>
      <w:r>
        <w:t>Unter einer FORMALEN SPRACHE versteht man eine Menge von Zeichenketten aus einem b</w:t>
      </w:r>
      <w:r>
        <w:t>e</w:t>
      </w:r>
      <w:r>
        <w:t>stimmten Zeichenvorrat (Alphabet).</w:t>
      </w:r>
    </w:p>
    <w:p w:rsidR="00276288" w:rsidRDefault="00276288" w:rsidP="00E41132"/>
    <w:p w:rsidR="00E00022" w:rsidRDefault="00E00022" w:rsidP="00E00022">
      <w:pPr>
        <w:pStyle w:val="Merksatz"/>
      </w:pPr>
      <w:r>
        <w:sym w:font="Marlett" w:char="F034"/>
      </w:r>
      <w:r>
        <w:t>Ein ALPHABET ist eine beliebige endliche nichtleere Menge, deren Elemente Zeichen oder Sy</w:t>
      </w:r>
      <w:r>
        <w:t>m</w:t>
      </w:r>
      <w:r>
        <w:t>bole genannt werden.</w:t>
      </w:r>
    </w:p>
    <w:p w:rsidR="00276288" w:rsidRDefault="00276288" w:rsidP="00E41132"/>
    <w:p w:rsidR="00276288" w:rsidRDefault="00E00022" w:rsidP="00E41132">
      <w:r>
        <w:t xml:space="preserve">Die Bildung von Zeichenketten erfolgt nach bestimmten Regeln (Syntax). </w:t>
      </w:r>
      <w:r w:rsidR="00EA7B14">
        <w:t>Dagegen versteht man u</w:t>
      </w:r>
      <w:r w:rsidR="00EA7B14">
        <w:t>n</w:t>
      </w:r>
      <w:r w:rsidR="00EA7B14">
        <w:t>ter Semantik des Wortes dessen Bedeutung.</w:t>
      </w:r>
    </w:p>
    <w:p w:rsidR="00276288" w:rsidRDefault="00276288" w:rsidP="00E41132"/>
    <w:p w:rsidR="00276288" w:rsidRDefault="00276288" w:rsidP="00E41132"/>
    <w:p w:rsidR="00276288" w:rsidRDefault="00276288" w:rsidP="00E41132"/>
    <w:p w:rsidR="00276288" w:rsidRDefault="00276288" w:rsidP="00E41132"/>
    <w:sectPr w:rsidR="00276288" w:rsidSect="008357FC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1F516B"/>
    <w:multiLevelType w:val="hybridMultilevel"/>
    <w:tmpl w:val="9CF62C22"/>
    <w:lvl w:ilvl="0" w:tplc="7ACAF76C">
      <w:start w:val="1"/>
      <w:numFmt w:val="bullet"/>
      <w:lvlText w:val="-"/>
      <w:lvlJc w:val="left"/>
      <w:pPr>
        <w:ind w:left="428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11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>
    <w:nsid w:val="375043D3"/>
    <w:multiLevelType w:val="hybridMultilevel"/>
    <w:tmpl w:val="4EB617F0"/>
    <w:lvl w:ilvl="0" w:tplc="27369638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57692F75"/>
    <w:multiLevelType w:val="hybridMultilevel"/>
    <w:tmpl w:val="6EE0E21A"/>
    <w:lvl w:ilvl="0" w:tplc="B3ECEA0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1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7C2564F0"/>
    <w:multiLevelType w:val="hybridMultilevel"/>
    <w:tmpl w:val="3FDAEBBC"/>
    <w:lvl w:ilvl="0" w:tplc="7ACAF76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372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092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12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532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252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972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692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12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9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6"/>
  </w:num>
  <w:num w:numId="16">
    <w:abstractNumId w:val="13"/>
  </w:num>
  <w:num w:numId="17">
    <w:abstractNumId w:val="21"/>
  </w:num>
  <w:num w:numId="18">
    <w:abstractNumId w:val="11"/>
  </w:num>
  <w:num w:numId="19">
    <w:abstractNumId w:val="20"/>
  </w:num>
  <w:num w:numId="20">
    <w:abstractNumId w:val="17"/>
  </w:num>
  <w:num w:numId="21">
    <w:abstractNumId w:val="15"/>
  </w:num>
  <w:num w:numId="22">
    <w:abstractNumId w:val="10"/>
  </w:num>
  <w:num w:numId="23">
    <w:abstractNumId w:val="2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174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422B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B2A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297C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079D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A79A4"/>
    <w:rsid w:val="001B0395"/>
    <w:rsid w:val="001B61C1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DBC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16EE5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6288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6F3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1CF8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E7857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60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709"/>
    <w:rsid w:val="005929C2"/>
    <w:rsid w:val="0059331A"/>
    <w:rsid w:val="00593D70"/>
    <w:rsid w:val="00594055"/>
    <w:rsid w:val="005954D0"/>
    <w:rsid w:val="005A03BF"/>
    <w:rsid w:val="005A0EBF"/>
    <w:rsid w:val="005A5989"/>
    <w:rsid w:val="005A5D0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238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9D0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723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357FC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2A58"/>
    <w:rsid w:val="008836BD"/>
    <w:rsid w:val="00884D96"/>
    <w:rsid w:val="00885C5E"/>
    <w:rsid w:val="00887BA4"/>
    <w:rsid w:val="0089307D"/>
    <w:rsid w:val="00894556"/>
    <w:rsid w:val="0089747E"/>
    <w:rsid w:val="0089790A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BC3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292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3D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279B0"/>
    <w:rsid w:val="00B312DE"/>
    <w:rsid w:val="00B313BD"/>
    <w:rsid w:val="00B34B36"/>
    <w:rsid w:val="00B3590A"/>
    <w:rsid w:val="00B36774"/>
    <w:rsid w:val="00B3692E"/>
    <w:rsid w:val="00B4044F"/>
    <w:rsid w:val="00B41BED"/>
    <w:rsid w:val="00B42F06"/>
    <w:rsid w:val="00B43ED3"/>
    <w:rsid w:val="00B44854"/>
    <w:rsid w:val="00B45930"/>
    <w:rsid w:val="00B47ACD"/>
    <w:rsid w:val="00B47D6C"/>
    <w:rsid w:val="00B53073"/>
    <w:rsid w:val="00B551E2"/>
    <w:rsid w:val="00B553CC"/>
    <w:rsid w:val="00B57E2F"/>
    <w:rsid w:val="00B60465"/>
    <w:rsid w:val="00B60B9E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7D3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D55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661D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CF5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3EC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0022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4A3C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7B14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A4F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6F4F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530">
      <o:colormenu v:ext="edit" fillcolor="red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45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18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1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1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2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0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8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03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5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1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92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23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1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91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0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2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70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1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10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9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65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0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57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878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82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6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9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48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5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95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172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38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4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1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1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3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96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28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70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8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35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46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73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microsoft.com/office/2007/relationships/diagramDrawing" Target="diagrams/drawing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diagramColors" Target="diagrams/colors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diagramQuickStyle" Target="diagrams/quickStyle1.xm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diagramLayout" Target="diagrams/layout1.xml"/><Relationship Id="rId4" Type="http://schemas.openxmlformats.org/officeDocument/2006/relationships/settings" Target="settings.xml"/><Relationship Id="rId9" Type="http://schemas.openxmlformats.org/officeDocument/2006/relationships/diagramData" Target="diagrams/data1.xml"/><Relationship Id="rId14" Type="http://schemas.openxmlformats.org/officeDocument/2006/relationships/fontTable" Target="fontTable.xml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1">
  <dgm:title val=""/>
  <dgm:desc val=""/>
  <dgm:catLst>
    <dgm:cat type="accent1" pri="11100"/>
  </dgm:catLst>
  <dgm:styleLbl name="node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1">
        <a:alpha val="4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6B28F40A-73C1-4221-B816-D216A042FF10}" type="doc">
      <dgm:prSet loTypeId="urn:microsoft.com/office/officeart/2005/8/layout/orgChart1" loCatId="hierarchy" qsTypeId="urn:microsoft.com/office/officeart/2005/8/quickstyle/simple1" qsCatId="simple" csTypeId="urn:microsoft.com/office/officeart/2005/8/colors/accent1_1" csCatId="accent1" phldr="1"/>
      <dgm:spPr/>
      <dgm:t>
        <a:bodyPr/>
        <a:lstStyle/>
        <a:p>
          <a:endParaRPr lang="de-DE"/>
        </a:p>
      </dgm:t>
    </dgm:pt>
    <dgm:pt modelId="{B2C1269C-14A3-4D06-A4B7-B9B8067445B9}">
      <dgm:prSet phldrT="[Text]" custT="1"/>
      <dgm:spPr/>
      <dgm:t>
        <a:bodyPr/>
        <a:lstStyle/>
        <a:p>
          <a:r>
            <a:rPr lang="de-DE" sz="1100"/>
            <a:t>Sprachen</a:t>
          </a:r>
        </a:p>
      </dgm:t>
    </dgm:pt>
    <dgm:pt modelId="{73AB57B2-A5D7-42CD-9E55-70B0A7193030}" type="parTrans" cxnId="{C8D93174-7AA0-4EA5-80FF-C690A4C25882}">
      <dgm:prSet/>
      <dgm:spPr/>
      <dgm:t>
        <a:bodyPr/>
        <a:lstStyle/>
        <a:p>
          <a:endParaRPr lang="de-DE"/>
        </a:p>
      </dgm:t>
    </dgm:pt>
    <dgm:pt modelId="{B6C2DB56-38F0-4E89-AE9B-B0AE25524BF9}" type="sibTrans" cxnId="{C8D93174-7AA0-4EA5-80FF-C690A4C25882}">
      <dgm:prSet/>
      <dgm:spPr/>
      <dgm:t>
        <a:bodyPr/>
        <a:lstStyle/>
        <a:p>
          <a:endParaRPr lang="de-DE"/>
        </a:p>
      </dgm:t>
    </dgm:pt>
    <dgm:pt modelId="{43582C12-5878-4FCE-B0E8-7C7CF8650C88}">
      <dgm:prSet phldrT="[Text]" custT="1"/>
      <dgm:spPr/>
      <dgm:t>
        <a:bodyPr/>
        <a:lstStyle/>
        <a:p>
          <a:r>
            <a:rPr lang="de-DE" sz="1100"/>
            <a:t>natürliche Sprachen</a:t>
          </a:r>
        </a:p>
      </dgm:t>
    </dgm:pt>
    <dgm:pt modelId="{4F6C53C5-CD39-4A25-BA40-877B1714031B}" type="parTrans" cxnId="{CE17A8BE-E393-4154-8E49-0C8A6A130356}">
      <dgm:prSet/>
      <dgm:spPr/>
      <dgm:t>
        <a:bodyPr/>
        <a:lstStyle/>
        <a:p>
          <a:endParaRPr lang="de-DE"/>
        </a:p>
      </dgm:t>
    </dgm:pt>
    <dgm:pt modelId="{DCF2DEAE-4C11-496A-8EBA-46D1A2E01917}" type="sibTrans" cxnId="{CE17A8BE-E393-4154-8E49-0C8A6A130356}">
      <dgm:prSet/>
      <dgm:spPr/>
      <dgm:t>
        <a:bodyPr/>
        <a:lstStyle/>
        <a:p>
          <a:endParaRPr lang="de-DE"/>
        </a:p>
      </dgm:t>
    </dgm:pt>
    <dgm:pt modelId="{E6D4B9C0-9343-4A6B-902B-949525A6FF16}">
      <dgm:prSet phldrT="[Text]" custT="1"/>
      <dgm:spPr/>
      <dgm:t>
        <a:bodyPr/>
        <a:lstStyle/>
        <a:p>
          <a:r>
            <a:rPr lang="de-DE" sz="1100"/>
            <a:t>formale Sprachen</a:t>
          </a:r>
        </a:p>
      </dgm:t>
    </dgm:pt>
    <dgm:pt modelId="{47F4CBB8-DAA3-417C-9799-D54CF1EDBEDF}" type="parTrans" cxnId="{F1933CD9-BC46-4FB7-BC77-C66A0BAEA89F}">
      <dgm:prSet/>
      <dgm:spPr/>
      <dgm:t>
        <a:bodyPr/>
        <a:lstStyle/>
        <a:p>
          <a:endParaRPr lang="de-DE"/>
        </a:p>
      </dgm:t>
    </dgm:pt>
    <dgm:pt modelId="{D5A8955E-D335-4226-A11C-7FA97328449B}" type="sibTrans" cxnId="{F1933CD9-BC46-4FB7-BC77-C66A0BAEA89F}">
      <dgm:prSet/>
      <dgm:spPr/>
      <dgm:t>
        <a:bodyPr/>
        <a:lstStyle/>
        <a:p>
          <a:endParaRPr lang="de-DE"/>
        </a:p>
      </dgm:t>
    </dgm:pt>
    <dgm:pt modelId="{10F36321-32E1-42BB-9387-E1B8B60CC933}">
      <dgm:prSet custT="1"/>
      <dgm:spPr/>
      <dgm:t>
        <a:bodyPr/>
        <a:lstStyle/>
        <a:p>
          <a:r>
            <a:rPr lang="de-DE" sz="1100"/>
            <a:t>"Ich liebe dich."</a:t>
          </a:r>
        </a:p>
        <a:p>
          <a:r>
            <a:rPr lang="de-DE" sz="1100"/>
            <a:t>"Ti amo."</a:t>
          </a:r>
        </a:p>
        <a:p>
          <a:r>
            <a:rPr lang="de-DE" sz="1100"/>
            <a:t>"I love you."</a:t>
          </a:r>
        </a:p>
        <a:p>
          <a:r>
            <a:rPr lang="de-DE" sz="1100"/>
            <a:t>"Jeg elker dig."</a:t>
          </a:r>
        </a:p>
        <a:p>
          <a:endParaRPr lang="de-DE" sz="800"/>
        </a:p>
      </dgm:t>
    </dgm:pt>
    <dgm:pt modelId="{095E5FC6-9253-4DA9-BC39-0332D35A73A7}" type="parTrans" cxnId="{3B293902-46A8-45B7-82E2-6ADB963950DD}">
      <dgm:prSet/>
      <dgm:spPr/>
      <dgm:t>
        <a:bodyPr/>
        <a:lstStyle/>
        <a:p>
          <a:endParaRPr lang="de-DE"/>
        </a:p>
      </dgm:t>
    </dgm:pt>
    <dgm:pt modelId="{C9923CCF-81F3-49E2-907A-B6D9BE01B7FC}" type="sibTrans" cxnId="{3B293902-46A8-45B7-82E2-6ADB963950DD}">
      <dgm:prSet/>
      <dgm:spPr/>
      <dgm:t>
        <a:bodyPr/>
        <a:lstStyle/>
        <a:p>
          <a:endParaRPr lang="de-DE"/>
        </a:p>
      </dgm:t>
    </dgm:pt>
    <dgm:pt modelId="{531951E1-C71F-491F-98D5-3E741483894B}">
      <dgm:prSet/>
      <dgm:spPr/>
      <dgm:t>
        <a:bodyPr/>
        <a:lstStyle/>
        <a:p>
          <a:endParaRPr lang="de-DE"/>
        </a:p>
      </dgm:t>
    </dgm:pt>
    <dgm:pt modelId="{D29EA7E1-C2D4-4F1E-8891-F4037C42A841}" type="parTrans" cxnId="{653EC26B-2506-4476-AE45-35306F46B0D1}">
      <dgm:prSet/>
      <dgm:spPr/>
      <dgm:t>
        <a:bodyPr/>
        <a:lstStyle/>
        <a:p>
          <a:endParaRPr lang="de-DE"/>
        </a:p>
      </dgm:t>
    </dgm:pt>
    <dgm:pt modelId="{843448F1-2301-4DFE-9D7C-337B092B47FC}" type="sibTrans" cxnId="{653EC26B-2506-4476-AE45-35306F46B0D1}">
      <dgm:prSet/>
      <dgm:spPr/>
      <dgm:t>
        <a:bodyPr/>
        <a:lstStyle/>
        <a:p>
          <a:endParaRPr lang="de-DE"/>
        </a:p>
      </dgm:t>
    </dgm:pt>
    <dgm:pt modelId="{675D1EFA-B353-4D91-9F61-A3880E8D2F38}" type="pres">
      <dgm:prSet presAssocID="{6B28F40A-73C1-4221-B816-D216A042FF10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de-DE"/>
        </a:p>
      </dgm:t>
    </dgm:pt>
    <dgm:pt modelId="{B37EFB1A-1174-4CEF-989F-1E8D01B2F1CC}" type="pres">
      <dgm:prSet presAssocID="{B2C1269C-14A3-4D06-A4B7-B9B8067445B9}" presName="hierRoot1" presStyleCnt="0">
        <dgm:presLayoutVars>
          <dgm:hierBranch val="init"/>
        </dgm:presLayoutVars>
      </dgm:prSet>
      <dgm:spPr/>
    </dgm:pt>
    <dgm:pt modelId="{261FE215-F9B1-4CE5-98ED-CCEC2802BB8A}" type="pres">
      <dgm:prSet presAssocID="{B2C1269C-14A3-4D06-A4B7-B9B8067445B9}" presName="rootComposite1" presStyleCnt="0"/>
      <dgm:spPr/>
    </dgm:pt>
    <dgm:pt modelId="{19E64202-0EBB-43F3-BE28-AA0705574BB8}" type="pres">
      <dgm:prSet presAssocID="{B2C1269C-14A3-4D06-A4B7-B9B8067445B9}" presName="rootText1" presStyleLbl="node0" presStyleIdx="0" presStyleCnt="1" custScaleY="43150">
        <dgm:presLayoutVars>
          <dgm:chPref val="3"/>
        </dgm:presLayoutVars>
      </dgm:prSet>
      <dgm:spPr/>
      <dgm:t>
        <a:bodyPr/>
        <a:lstStyle/>
        <a:p>
          <a:endParaRPr lang="de-DE"/>
        </a:p>
      </dgm:t>
    </dgm:pt>
    <dgm:pt modelId="{90D58B8C-00D5-48D3-A74D-2B68B3B73EE2}" type="pres">
      <dgm:prSet presAssocID="{B2C1269C-14A3-4D06-A4B7-B9B8067445B9}" presName="rootConnector1" presStyleLbl="node1" presStyleIdx="0" presStyleCnt="0"/>
      <dgm:spPr/>
      <dgm:t>
        <a:bodyPr/>
        <a:lstStyle/>
        <a:p>
          <a:endParaRPr lang="de-DE"/>
        </a:p>
      </dgm:t>
    </dgm:pt>
    <dgm:pt modelId="{5A3637CD-6FF7-491A-938F-4EB2E3F34B3D}" type="pres">
      <dgm:prSet presAssocID="{B2C1269C-14A3-4D06-A4B7-B9B8067445B9}" presName="hierChild2" presStyleCnt="0"/>
      <dgm:spPr/>
    </dgm:pt>
    <dgm:pt modelId="{37DEF528-8BA0-4302-ADCE-18407DE6BC96}" type="pres">
      <dgm:prSet presAssocID="{4F6C53C5-CD39-4A25-BA40-877B1714031B}" presName="Name37" presStyleLbl="parChTrans1D2" presStyleIdx="0" presStyleCnt="2"/>
      <dgm:spPr/>
      <dgm:t>
        <a:bodyPr/>
        <a:lstStyle/>
        <a:p>
          <a:endParaRPr lang="de-DE"/>
        </a:p>
      </dgm:t>
    </dgm:pt>
    <dgm:pt modelId="{5C084547-2AFB-49C0-AD82-2F004E6F5FB3}" type="pres">
      <dgm:prSet presAssocID="{43582C12-5878-4FCE-B0E8-7C7CF8650C88}" presName="hierRoot2" presStyleCnt="0">
        <dgm:presLayoutVars>
          <dgm:hierBranch val="init"/>
        </dgm:presLayoutVars>
      </dgm:prSet>
      <dgm:spPr/>
    </dgm:pt>
    <dgm:pt modelId="{8DC4424C-AC18-4F2C-AAE7-B16EE4D5A9A9}" type="pres">
      <dgm:prSet presAssocID="{43582C12-5878-4FCE-B0E8-7C7CF8650C88}" presName="rootComposite" presStyleCnt="0"/>
      <dgm:spPr/>
    </dgm:pt>
    <dgm:pt modelId="{CCE85C92-9BF2-4E8C-8D68-C8EECE3FF4F6}" type="pres">
      <dgm:prSet presAssocID="{43582C12-5878-4FCE-B0E8-7C7CF8650C88}" presName="rootText" presStyleLbl="node2" presStyleIdx="0" presStyleCnt="2" custScaleY="38680">
        <dgm:presLayoutVars>
          <dgm:chPref val="3"/>
        </dgm:presLayoutVars>
      </dgm:prSet>
      <dgm:spPr/>
      <dgm:t>
        <a:bodyPr/>
        <a:lstStyle/>
        <a:p>
          <a:endParaRPr lang="de-DE"/>
        </a:p>
      </dgm:t>
    </dgm:pt>
    <dgm:pt modelId="{9377DAED-7ED4-4E00-A240-E72BFEA42B8E}" type="pres">
      <dgm:prSet presAssocID="{43582C12-5878-4FCE-B0E8-7C7CF8650C88}" presName="rootConnector" presStyleLbl="node2" presStyleIdx="0" presStyleCnt="2"/>
      <dgm:spPr/>
      <dgm:t>
        <a:bodyPr/>
        <a:lstStyle/>
        <a:p>
          <a:endParaRPr lang="de-DE"/>
        </a:p>
      </dgm:t>
    </dgm:pt>
    <dgm:pt modelId="{C0E15772-6828-47D2-AF1C-EEB8DCA81D54}" type="pres">
      <dgm:prSet presAssocID="{43582C12-5878-4FCE-B0E8-7C7CF8650C88}" presName="hierChild4" presStyleCnt="0"/>
      <dgm:spPr/>
    </dgm:pt>
    <dgm:pt modelId="{D4DEA0AA-47FF-46FF-9EFE-7EAA1091D6D2}" type="pres">
      <dgm:prSet presAssocID="{095E5FC6-9253-4DA9-BC39-0332D35A73A7}" presName="Name37" presStyleLbl="parChTrans1D3" presStyleIdx="0" presStyleCnt="2"/>
      <dgm:spPr/>
      <dgm:t>
        <a:bodyPr/>
        <a:lstStyle/>
        <a:p>
          <a:endParaRPr lang="de-DE"/>
        </a:p>
      </dgm:t>
    </dgm:pt>
    <dgm:pt modelId="{9D383ECA-04D4-4803-B282-B6A76C480E48}" type="pres">
      <dgm:prSet presAssocID="{10F36321-32E1-42BB-9387-E1B8B60CC933}" presName="hierRoot2" presStyleCnt="0">
        <dgm:presLayoutVars>
          <dgm:hierBranch val="init"/>
        </dgm:presLayoutVars>
      </dgm:prSet>
      <dgm:spPr/>
    </dgm:pt>
    <dgm:pt modelId="{A12A76A1-A762-4953-AC4C-2A9848A2B981}" type="pres">
      <dgm:prSet presAssocID="{10F36321-32E1-42BB-9387-E1B8B60CC933}" presName="rootComposite" presStyleCnt="0"/>
      <dgm:spPr/>
    </dgm:pt>
    <dgm:pt modelId="{65968183-3F5B-49EF-985F-C1D27DF926B9}" type="pres">
      <dgm:prSet presAssocID="{10F36321-32E1-42BB-9387-E1B8B60CC933}" presName="rootText" presStyleLbl="node3" presStyleIdx="0" presStyleCnt="2" custScaleY="121252" custLinFactNeighborX="-477">
        <dgm:presLayoutVars>
          <dgm:chPref val="3"/>
        </dgm:presLayoutVars>
      </dgm:prSet>
      <dgm:spPr/>
      <dgm:t>
        <a:bodyPr/>
        <a:lstStyle/>
        <a:p>
          <a:endParaRPr lang="de-DE"/>
        </a:p>
      </dgm:t>
    </dgm:pt>
    <dgm:pt modelId="{E65FB7BF-BDD3-4025-A83B-173DF0339612}" type="pres">
      <dgm:prSet presAssocID="{10F36321-32E1-42BB-9387-E1B8B60CC933}" presName="rootConnector" presStyleLbl="node3" presStyleIdx="0" presStyleCnt="2"/>
      <dgm:spPr/>
      <dgm:t>
        <a:bodyPr/>
        <a:lstStyle/>
        <a:p>
          <a:endParaRPr lang="de-DE"/>
        </a:p>
      </dgm:t>
    </dgm:pt>
    <dgm:pt modelId="{8D715506-BB3F-4C4E-B506-84A9C9D16922}" type="pres">
      <dgm:prSet presAssocID="{10F36321-32E1-42BB-9387-E1B8B60CC933}" presName="hierChild4" presStyleCnt="0"/>
      <dgm:spPr/>
    </dgm:pt>
    <dgm:pt modelId="{81B15852-2AFF-4491-8C7B-73F00500D888}" type="pres">
      <dgm:prSet presAssocID="{10F36321-32E1-42BB-9387-E1B8B60CC933}" presName="hierChild5" presStyleCnt="0"/>
      <dgm:spPr/>
    </dgm:pt>
    <dgm:pt modelId="{AFA6B0D4-A6BB-4DAA-BC98-5120A1970A9E}" type="pres">
      <dgm:prSet presAssocID="{43582C12-5878-4FCE-B0E8-7C7CF8650C88}" presName="hierChild5" presStyleCnt="0"/>
      <dgm:spPr/>
    </dgm:pt>
    <dgm:pt modelId="{BB5F83FC-ABA2-4AC6-B976-715B46868E47}" type="pres">
      <dgm:prSet presAssocID="{47F4CBB8-DAA3-417C-9799-D54CF1EDBEDF}" presName="Name37" presStyleLbl="parChTrans1D2" presStyleIdx="1" presStyleCnt="2"/>
      <dgm:spPr/>
      <dgm:t>
        <a:bodyPr/>
        <a:lstStyle/>
        <a:p>
          <a:endParaRPr lang="de-DE"/>
        </a:p>
      </dgm:t>
    </dgm:pt>
    <dgm:pt modelId="{199A0626-9C16-4AA0-A276-8F0DD88F83EC}" type="pres">
      <dgm:prSet presAssocID="{E6D4B9C0-9343-4A6B-902B-949525A6FF16}" presName="hierRoot2" presStyleCnt="0">
        <dgm:presLayoutVars>
          <dgm:hierBranch val="init"/>
        </dgm:presLayoutVars>
      </dgm:prSet>
      <dgm:spPr/>
    </dgm:pt>
    <dgm:pt modelId="{3E309F96-6EF3-4206-8F05-420F319D67DE}" type="pres">
      <dgm:prSet presAssocID="{E6D4B9C0-9343-4A6B-902B-949525A6FF16}" presName="rootComposite" presStyleCnt="0"/>
      <dgm:spPr/>
    </dgm:pt>
    <dgm:pt modelId="{3F0DD094-6D33-4BDD-91B5-94C635903618}" type="pres">
      <dgm:prSet presAssocID="{E6D4B9C0-9343-4A6B-902B-949525A6FF16}" presName="rootText" presStyleLbl="node2" presStyleIdx="1" presStyleCnt="2" custScaleY="36280">
        <dgm:presLayoutVars>
          <dgm:chPref val="3"/>
        </dgm:presLayoutVars>
      </dgm:prSet>
      <dgm:spPr/>
      <dgm:t>
        <a:bodyPr/>
        <a:lstStyle/>
        <a:p>
          <a:endParaRPr lang="de-DE"/>
        </a:p>
      </dgm:t>
    </dgm:pt>
    <dgm:pt modelId="{F728352E-7B7F-412B-81FE-38A8319FBDD1}" type="pres">
      <dgm:prSet presAssocID="{E6D4B9C0-9343-4A6B-902B-949525A6FF16}" presName="rootConnector" presStyleLbl="node2" presStyleIdx="1" presStyleCnt="2"/>
      <dgm:spPr/>
      <dgm:t>
        <a:bodyPr/>
        <a:lstStyle/>
        <a:p>
          <a:endParaRPr lang="de-DE"/>
        </a:p>
      </dgm:t>
    </dgm:pt>
    <dgm:pt modelId="{5ED13DFC-4F44-4864-9875-69821B1A8C89}" type="pres">
      <dgm:prSet presAssocID="{E6D4B9C0-9343-4A6B-902B-949525A6FF16}" presName="hierChild4" presStyleCnt="0"/>
      <dgm:spPr/>
    </dgm:pt>
    <dgm:pt modelId="{9D1BB653-BF1A-4314-A880-A10ED1B07E2A}" type="pres">
      <dgm:prSet presAssocID="{D29EA7E1-C2D4-4F1E-8891-F4037C42A841}" presName="Name37" presStyleLbl="parChTrans1D3" presStyleIdx="1" presStyleCnt="2"/>
      <dgm:spPr/>
      <dgm:t>
        <a:bodyPr/>
        <a:lstStyle/>
        <a:p>
          <a:endParaRPr lang="de-DE"/>
        </a:p>
      </dgm:t>
    </dgm:pt>
    <dgm:pt modelId="{E6029ADD-B434-4740-9A86-F92AB2DAA5D7}" type="pres">
      <dgm:prSet presAssocID="{531951E1-C71F-491F-98D5-3E741483894B}" presName="hierRoot2" presStyleCnt="0">
        <dgm:presLayoutVars>
          <dgm:hierBranch val="init"/>
        </dgm:presLayoutVars>
      </dgm:prSet>
      <dgm:spPr/>
    </dgm:pt>
    <dgm:pt modelId="{1C846973-7C72-4B5F-AC0E-EC42052919F7}" type="pres">
      <dgm:prSet presAssocID="{531951E1-C71F-491F-98D5-3E741483894B}" presName="rootComposite" presStyleCnt="0"/>
      <dgm:spPr/>
    </dgm:pt>
    <dgm:pt modelId="{191C90E4-4A62-4468-AF90-C2EE5C317F40}" type="pres">
      <dgm:prSet presAssocID="{531951E1-C71F-491F-98D5-3E741483894B}" presName="rootText" presStyleLbl="node3" presStyleIdx="1" presStyleCnt="2" custScaleY="121810">
        <dgm:presLayoutVars>
          <dgm:chPref val="3"/>
        </dgm:presLayoutVars>
      </dgm:prSet>
      <dgm:spPr/>
      <dgm:t>
        <a:bodyPr/>
        <a:lstStyle/>
        <a:p>
          <a:endParaRPr lang="de-DE"/>
        </a:p>
      </dgm:t>
    </dgm:pt>
    <dgm:pt modelId="{7094E7F3-65C8-4C42-A002-2AF4967E78ED}" type="pres">
      <dgm:prSet presAssocID="{531951E1-C71F-491F-98D5-3E741483894B}" presName="rootConnector" presStyleLbl="node3" presStyleIdx="1" presStyleCnt="2"/>
      <dgm:spPr/>
      <dgm:t>
        <a:bodyPr/>
        <a:lstStyle/>
        <a:p>
          <a:endParaRPr lang="de-DE"/>
        </a:p>
      </dgm:t>
    </dgm:pt>
    <dgm:pt modelId="{9DBA1855-4CE2-45EF-BEF8-9DB9B69CD993}" type="pres">
      <dgm:prSet presAssocID="{531951E1-C71F-491F-98D5-3E741483894B}" presName="hierChild4" presStyleCnt="0"/>
      <dgm:spPr/>
    </dgm:pt>
    <dgm:pt modelId="{48D27EB9-89C7-4553-A931-DC3DB080D9DE}" type="pres">
      <dgm:prSet presAssocID="{531951E1-C71F-491F-98D5-3E741483894B}" presName="hierChild5" presStyleCnt="0"/>
      <dgm:spPr/>
    </dgm:pt>
    <dgm:pt modelId="{469FDCF8-17DE-4346-861E-AF707F386F33}" type="pres">
      <dgm:prSet presAssocID="{E6D4B9C0-9343-4A6B-902B-949525A6FF16}" presName="hierChild5" presStyleCnt="0"/>
      <dgm:spPr/>
    </dgm:pt>
    <dgm:pt modelId="{128D25F5-FACD-468E-A6C0-D35651C0666B}" type="pres">
      <dgm:prSet presAssocID="{B2C1269C-14A3-4D06-A4B7-B9B8067445B9}" presName="hierChild3" presStyleCnt="0"/>
      <dgm:spPr/>
    </dgm:pt>
  </dgm:ptLst>
  <dgm:cxnLst>
    <dgm:cxn modelId="{5C039226-2EF4-437A-92BE-8530077AEC1B}" type="presOf" srcId="{6B28F40A-73C1-4221-B816-D216A042FF10}" destId="{675D1EFA-B353-4D91-9F61-A3880E8D2F38}" srcOrd="0" destOrd="0" presId="urn:microsoft.com/office/officeart/2005/8/layout/orgChart1"/>
    <dgm:cxn modelId="{EE086DA9-36C3-4A4D-AEB8-68CDECDDB66A}" type="presOf" srcId="{10F36321-32E1-42BB-9387-E1B8B60CC933}" destId="{65968183-3F5B-49EF-985F-C1D27DF926B9}" srcOrd="0" destOrd="0" presId="urn:microsoft.com/office/officeart/2005/8/layout/orgChart1"/>
    <dgm:cxn modelId="{CE17A8BE-E393-4154-8E49-0C8A6A130356}" srcId="{B2C1269C-14A3-4D06-A4B7-B9B8067445B9}" destId="{43582C12-5878-4FCE-B0E8-7C7CF8650C88}" srcOrd="0" destOrd="0" parTransId="{4F6C53C5-CD39-4A25-BA40-877B1714031B}" sibTransId="{DCF2DEAE-4C11-496A-8EBA-46D1A2E01917}"/>
    <dgm:cxn modelId="{2C970A40-0EC4-4BE5-8BE1-9BDAD1467B8B}" type="presOf" srcId="{D29EA7E1-C2D4-4F1E-8891-F4037C42A841}" destId="{9D1BB653-BF1A-4314-A880-A10ED1B07E2A}" srcOrd="0" destOrd="0" presId="urn:microsoft.com/office/officeart/2005/8/layout/orgChart1"/>
    <dgm:cxn modelId="{8182D2C0-0412-483F-8709-2859F90DCAAD}" type="presOf" srcId="{43582C12-5878-4FCE-B0E8-7C7CF8650C88}" destId="{9377DAED-7ED4-4E00-A240-E72BFEA42B8E}" srcOrd="1" destOrd="0" presId="urn:microsoft.com/office/officeart/2005/8/layout/orgChart1"/>
    <dgm:cxn modelId="{3B293902-46A8-45B7-82E2-6ADB963950DD}" srcId="{43582C12-5878-4FCE-B0E8-7C7CF8650C88}" destId="{10F36321-32E1-42BB-9387-E1B8B60CC933}" srcOrd="0" destOrd="0" parTransId="{095E5FC6-9253-4DA9-BC39-0332D35A73A7}" sibTransId="{C9923CCF-81F3-49E2-907A-B6D9BE01B7FC}"/>
    <dgm:cxn modelId="{F1CAFA42-AA2A-43BD-B5D3-5686213E6905}" type="presOf" srcId="{B2C1269C-14A3-4D06-A4B7-B9B8067445B9}" destId="{90D58B8C-00D5-48D3-A74D-2B68B3B73EE2}" srcOrd="1" destOrd="0" presId="urn:microsoft.com/office/officeart/2005/8/layout/orgChart1"/>
    <dgm:cxn modelId="{E5F44833-1C81-4CE3-8C1C-DA1484CFF7B1}" type="presOf" srcId="{531951E1-C71F-491F-98D5-3E741483894B}" destId="{7094E7F3-65C8-4C42-A002-2AF4967E78ED}" srcOrd="1" destOrd="0" presId="urn:microsoft.com/office/officeart/2005/8/layout/orgChart1"/>
    <dgm:cxn modelId="{54F40737-F0CD-4733-9602-1A346A505EE7}" type="presOf" srcId="{47F4CBB8-DAA3-417C-9799-D54CF1EDBEDF}" destId="{BB5F83FC-ABA2-4AC6-B976-715B46868E47}" srcOrd="0" destOrd="0" presId="urn:microsoft.com/office/officeart/2005/8/layout/orgChart1"/>
    <dgm:cxn modelId="{7B3C190A-D692-407D-889D-6B4DEB51DCA5}" type="presOf" srcId="{E6D4B9C0-9343-4A6B-902B-949525A6FF16}" destId="{3F0DD094-6D33-4BDD-91B5-94C635903618}" srcOrd="0" destOrd="0" presId="urn:microsoft.com/office/officeart/2005/8/layout/orgChart1"/>
    <dgm:cxn modelId="{C8D93174-7AA0-4EA5-80FF-C690A4C25882}" srcId="{6B28F40A-73C1-4221-B816-D216A042FF10}" destId="{B2C1269C-14A3-4D06-A4B7-B9B8067445B9}" srcOrd="0" destOrd="0" parTransId="{73AB57B2-A5D7-42CD-9E55-70B0A7193030}" sibTransId="{B6C2DB56-38F0-4E89-AE9B-B0AE25524BF9}"/>
    <dgm:cxn modelId="{D7FA0601-DA9B-4F24-92FD-34C7830C4644}" type="presOf" srcId="{095E5FC6-9253-4DA9-BC39-0332D35A73A7}" destId="{D4DEA0AA-47FF-46FF-9EFE-7EAA1091D6D2}" srcOrd="0" destOrd="0" presId="urn:microsoft.com/office/officeart/2005/8/layout/orgChart1"/>
    <dgm:cxn modelId="{3E96DF0B-410F-48C9-A048-46DA47E048CC}" type="presOf" srcId="{E6D4B9C0-9343-4A6B-902B-949525A6FF16}" destId="{F728352E-7B7F-412B-81FE-38A8319FBDD1}" srcOrd="1" destOrd="0" presId="urn:microsoft.com/office/officeart/2005/8/layout/orgChart1"/>
    <dgm:cxn modelId="{F1933CD9-BC46-4FB7-BC77-C66A0BAEA89F}" srcId="{B2C1269C-14A3-4D06-A4B7-B9B8067445B9}" destId="{E6D4B9C0-9343-4A6B-902B-949525A6FF16}" srcOrd="1" destOrd="0" parTransId="{47F4CBB8-DAA3-417C-9799-D54CF1EDBEDF}" sibTransId="{D5A8955E-D335-4226-A11C-7FA97328449B}"/>
    <dgm:cxn modelId="{D9EE4538-F55E-4A59-9F34-25737DFFE37E}" type="presOf" srcId="{4F6C53C5-CD39-4A25-BA40-877B1714031B}" destId="{37DEF528-8BA0-4302-ADCE-18407DE6BC96}" srcOrd="0" destOrd="0" presId="urn:microsoft.com/office/officeart/2005/8/layout/orgChart1"/>
    <dgm:cxn modelId="{CD1C5C00-DEBF-4788-8FBC-3C605CF9F2C3}" type="presOf" srcId="{10F36321-32E1-42BB-9387-E1B8B60CC933}" destId="{E65FB7BF-BDD3-4025-A83B-173DF0339612}" srcOrd="1" destOrd="0" presId="urn:microsoft.com/office/officeart/2005/8/layout/orgChart1"/>
    <dgm:cxn modelId="{F9359ACA-8E07-4BEE-B548-2CDB8AB22C72}" type="presOf" srcId="{B2C1269C-14A3-4D06-A4B7-B9B8067445B9}" destId="{19E64202-0EBB-43F3-BE28-AA0705574BB8}" srcOrd="0" destOrd="0" presId="urn:microsoft.com/office/officeart/2005/8/layout/orgChart1"/>
    <dgm:cxn modelId="{FBD5AB66-BCD7-47BA-A473-785AC32A6DFF}" type="presOf" srcId="{531951E1-C71F-491F-98D5-3E741483894B}" destId="{191C90E4-4A62-4468-AF90-C2EE5C317F40}" srcOrd="0" destOrd="0" presId="urn:microsoft.com/office/officeart/2005/8/layout/orgChart1"/>
    <dgm:cxn modelId="{653EC26B-2506-4476-AE45-35306F46B0D1}" srcId="{E6D4B9C0-9343-4A6B-902B-949525A6FF16}" destId="{531951E1-C71F-491F-98D5-3E741483894B}" srcOrd="0" destOrd="0" parTransId="{D29EA7E1-C2D4-4F1E-8891-F4037C42A841}" sibTransId="{843448F1-2301-4DFE-9D7C-337B092B47FC}"/>
    <dgm:cxn modelId="{F1F8AF13-A8EE-4024-8338-3AEEFF7F5023}" type="presOf" srcId="{43582C12-5878-4FCE-B0E8-7C7CF8650C88}" destId="{CCE85C92-9BF2-4E8C-8D68-C8EECE3FF4F6}" srcOrd="0" destOrd="0" presId="urn:microsoft.com/office/officeart/2005/8/layout/orgChart1"/>
    <dgm:cxn modelId="{5DF9F9BE-CEBD-424F-A506-B2E8FCE3574D}" type="presParOf" srcId="{675D1EFA-B353-4D91-9F61-A3880E8D2F38}" destId="{B37EFB1A-1174-4CEF-989F-1E8D01B2F1CC}" srcOrd="0" destOrd="0" presId="urn:microsoft.com/office/officeart/2005/8/layout/orgChart1"/>
    <dgm:cxn modelId="{40F0EE91-C020-4761-A58E-2E9A4B7BFD17}" type="presParOf" srcId="{B37EFB1A-1174-4CEF-989F-1E8D01B2F1CC}" destId="{261FE215-F9B1-4CE5-98ED-CCEC2802BB8A}" srcOrd="0" destOrd="0" presId="urn:microsoft.com/office/officeart/2005/8/layout/orgChart1"/>
    <dgm:cxn modelId="{2039C66B-CF90-4764-B0DA-D8E39A2808B3}" type="presParOf" srcId="{261FE215-F9B1-4CE5-98ED-CCEC2802BB8A}" destId="{19E64202-0EBB-43F3-BE28-AA0705574BB8}" srcOrd="0" destOrd="0" presId="urn:microsoft.com/office/officeart/2005/8/layout/orgChart1"/>
    <dgm:cxn modelId="{5C998532-AB34-40E0-909F-526CA93313BA}" type="presParOf" srcId="{261FE215-F9B1-4CE5-98ED-CCEC2802BB8A}" destId="{90D58B8C-00D5-48D3-A74D-2B68B3B73EE2}" srcOrd="1" destOrd="0" presId="urn:microsoft.com/office/officeart/2005/8/layout/orgChart1"/>
    <dgm:cxn modelId="{FC95AE95-6944-4809-B8C1-77EA3D19D99E}" type="presParOf" srcId="{B37EFB1A-1174-4CEF-989F-1E8D01B2F1CC}" destId="{5A3637CD-6FF7-491A-938F-4EB2E3F34B3D}" srcOrd="1" destOrd="0" presId="urn:microsoft.com/office/officeart/2005/8/layout/orgChart1"/>
    <dgm:cxn modelId="{C2A4596A-4DF1-4D2D-9A4B-2D00170AD143}" type="presParOf" srcId="{5A3637CD-6FF7-491A-938F-4EB2E3F34B3D}" destId="{37DEF528-8BA0-4302-ADCE-18407DE6BC96}" srcOrd="0" destOrd="0" presId="urn:microsoft.com/office/officeart/2005/8/layout/orgChart1"/>
    <dgm:cxn modelId="{9F522FD4-3D59-445C-988E-599870637CE7}" type="presParOf" srcId="{5A3637CD-6FF7-491A-938F-4EB2E3F34B3D}" destId="{5C084547-2AFB-49C0-AD82-2F004E6F5FB3}" srcOrd="1" destOrd="0" presId="urn:microsoft.com/office/officeart/2005/8/layout/orgChart1"/>
    <dgm:cxn modelId="{8D51AC3E-30E7-4981-AC00-111CA39EFB13}" type="presParOf" srcId="{5C084547-2AFB-49C0-AD82-2F004E6F5FB3}" destId="{8DC4424C-AC18-4F2C-AAE7-B16EE4D5A9A9}" srcOrd="0" destOrd="0" presId="urn:microsoft.com/office/officeart/2005/8/layout/orgChart1"/>
    <dgm:cxn modelId="{79E30B3E-7A34-4307-B581-DCEF8CBDEEB5}" type="presParOf" srcId="{8DC4424C-AC18-4F2C-AAE7-B16EE4D5A9A9}" destId="{CCE85C92-9BF2-4E8C-8D68-C8EECE3FF4F6}" srcOrd="0" destOrd="0" presId="urn:microsoft.com/office/officeart/2005/8/layout/orgChart1"/>
    <dgm:cxn modelId="{7BA2FC0A-D6AF-4BD8-90A1-A422DACEDD0A}" type="presParOf" srcId="{8DC4424C-AC18-4F2C-AAE7-B16EE4D5A9A9}" destId="{9377DAED-7ED4-4E00-A240-E72BFEA42B8E}" srcOrd="1" destOrd="0" presId="urn:microsoft.com/office/officeart/2005/8/layout/orgChart1"/>
    <dgm:cxn modelId="{9A6ABC5F-BBEF-4260-86F7-66E318549DA3}" type="presParOf" srcId="{5C084547-2AFB-49C0-AD82-2F004E6F5FB3}" destId="{C0E15772-6828-47D2-AF1C-EEB8DCA81D54}" srcOrd="1" destOrd="0" presId="urn:microsoft.com/office/officeart/2005/8/layout/orgChart1"/>
    <dgm:cxn modelId="{CBDD141F-34EC-4039-8E1F-4260C2622D8C}" type="presParOf" srcId="{C0E15772-6828-47D2-AF1C-EEB8DCA81D54}" destId="{D4DEA0AA-47FF-46FF-9EFE-7EAA1091D6D2}" srcOrd="0" destOrd="0" presId="urn:microsoft.com/office/officeart/2005/8/layout/orgChart1"/>
    <dgm:cxn modelId="{012C7F7C-CBEE-49FF-B8CB-D0FFB7FC4EBE}" type="presParOf" srcId="{C0E15772-6828-47D2-AF1C-EEB8DCA81D54}" destId="{9D383ECA-04D4-4803-B282-B6A76C480E48}" srcOrd="1" destOrd="0" presId="urn:microsoft.com/office/officeart/2005/8/layout/orgChart1"/>
    <dgm:cxn modelId="{3A842E36-B122-479D-8D98-3787993E54F3}" type="presParOf" srcId="{9D383ECA-04D4-4803-B282-B6A76C480E48}" destId="{A12A76A1-A762-4953-AC4C-2A9848A2B981}" srcOrd="0" destOrd="0" presId="urn:microsoft.com/office/officeart/2005/8/layout/orgChart1"/>
    <dgm:cxn modelId="{63A33796-5BBB-4656-AD3E-604C5B1E9305}" type="presParOf" srcId="{A12A76A1-A762-4953-AC4C-2A9848A2B981}" destId="{65968183-3F5B-49EF-985F-C1D27DF926B9}" srcOrd="0" destOrd="0" presId="urn:microsoft.com/office/officeart/2005/8/layout/orgChart1"/>
    <dgm:cxn modelId="{A8ECFFCE-63FD-4950-8109-4803A8609A2D}" type="presParOf" srcId="{A12A76A1-A762-4953-AC4C-2A9848A2B981}" destId="{E65FB7BF-BDD3-4025-A83B-173DF0339612}" srcOrd="1" destOrd="0" presId="urn:microsoft.com/office/officeart/2005/8/layout/orgChart1"/>
    <dgm:cxn modelId="{1497330F-75A9-460C-9567-39514290C52E}" type="presParOf" srcId="{9D383ECA-04D4-4803-B282-B6A76C480E48}" destId="{8D715506-BB3F-4C4E-B506-84A9C9D16922}" srcOrd="1" destOrd="0" presId="urn:microsoft.com/office/officeart/2005/8/layout/orgChart1"/>
    <dgm:cxn modelId="{DAADBA4E-1B62-4133-AAE9-A9145C907C06}" type="presParOf" srcId="{9D383ECA-04D4-4803-B282-B6A76C480E48}" destId="{81B15852-2AFF-4491-8C7B-73F00500D888}" srcOrd="2" destOrd="0" presId="urn:microsoft.com/office/officeart/2005/8/layout/orgChart1"/>
    <dgm:cxn modelId="{41EB22A7-BCD4-461D-828C-758032430B73}" type="presParOf" srcId="{5C084547-2AFB-49C0-AD82-2F004E6F5FB3}" destId="{AFA6B0D4-A6BB-4DAA-BC98-5120A1970A9E}" srcOrd="2" destOrd="0" presId="urn:microsoft.com/office/officeart/2005/8/layout/orgChart1"/>
    <dgm:cxn modelId="{FF4C44B4-BFCC-43F1-BF3C-46FA702E718D}" type="presParOf" srcId="{5A3637CD-6FF7-491A-938F-4EB2E3F34B3D}" destId="{BB5F83FC-ABA2-4AC6-B976-715B46868E47}" srcOrd="2" destOrd="0" presId="urn:microsoft.com/office/officeart/2005/8/layout/orgChart1"/>
    <dgm:cxn modelId="{09C3CECB-CB93-4F97-8AD9-8D499A16F400}" type="presParOf" srcId="{5A3637CD-6FF7-491A-938F-4EB2E3F34B3D}" destId="{199A0626-9C16-4AA0-A276-8F0DD88F83EC}" srcOrd="3" destOrd="0" presId="urn:microsoft.com/office/officeart/2005/8/layout/orgChart1"/>
    <dgm:cxn modelId="{4FD3C7E6-189B-4F53-990F-F15FE7646DE0}" type="presParOf" srcId="{199A0626-9C16-4AA0-A276-8F0DD88F83EC}" destId="{3E309F96-6EF3-4206-8F05-420F319D67DE}" srcOrd="0" destOrd="0" presId="urn:microsoft.com/office/officeart/2005/8/layout/orgChart1"/>
    <dgm:cxn modelId="{8622B3EF-4A88-4F3E-A21E-C853F1A81C07}" type="presParOf" srcId="{3E309F96-6EF3-4206-8F05-420F319D67DE}" destId="{3F0DD094-6D33-4BDD-91B5-94C635903618}" srcOrd="0" destOrd="0" presId="urn:microsoft.com/office/officeart/2005/8/layout/orgChart1"/>
    <dgm:cxn modelId="{BA7B9A10-FBAF-47C2-9DB0-D2073E873586}" type="presParOf" srcId="{3E309F96-6EF3-4206-8F05-420F319D67DE}" destId="{F728352E-7B7F-412B-81FE-38A8319FBDD1}" srcOrd="1" destOrd="0" presId="urn:microsoft.com/office/officeart/2005/8/layout/orgChart1"/>
    <dgm:cxn modelId="{BD6DA9D4-4EA3-4245-904A-12F0C5F59688}" type="presParOf" srcId="{199A0626-9C16-4AA0-A276-8F0DD88F83EC}" destId="{5ED13DFC-4F44-4864-9875-69821B1A8C89}" srcOrd="1" destOrd="0" presId="urn:microsoft.com/office/officeart/2005/8/layout/orgChart1"/>
    <dgm:cxn modelId="{18D839EC-373B-49D3-A87F-64E257BFD7C1}" type="presParOf" srcId="{5ED13DFC-4F44-4864-9875-69821B1A8C89}" destId="{9D1BB653-BF1A-4314-A880-A10ED1B07E2A}" srcOrd="0" destOrd="0" presId="urn:microsoft.com/office/officeart/2005/8/layout/orgChart1"/>
    <dgm:cxn modelId="{FCC70251-A3A4-4AA1-859B-E64103D1CA66}" type="presParOf" srcId="{5ED13DFC-4F44-4864-9875-69821B1A8C89}" destId="{E6029ADD-B434-4740-9A86-F92AB2DAA5D7}" srcOrd="1" destOrd="0" presId="urn:microsoft.com/office/officeart/2005/8/layout/orgChart1"/>
    <dgm:cxn modelId="{CAB9A110-105E-4762-B422-9A5D3BCBFFE3}" type="presParOf" srcId="{E6029ADD-B434-4740-9A86-F92AB2DAA5D7}" destId="{1C846973-7C72-4B5F-AC0E-EC42052919F7}" srcOrd="0" destOrd="0" presId="urn:microsoft.com/office/officeart/2005/8/layout/orgChart1"/>
    <dgm:cxn modelId="{FE8DC30C-6341-445F-AA41-0E3018E25136}" type="presParOf" srcId="{1C846973-7C72-4B5F-AC0E-EC42052919F7}" destId="{191C90E4-4A62-4468-AF90-C2EE5C317F40}" srcOrd="0" destOrd="0" presId="urn:microsoft.com/office/officeart/2005/8/layout/orgChart1"/>
    <dgm:cxn modelId="{664BDA53-81C9-40A1-8FDB-5DBEB72F1E78}" type="presParOf" srcId="{1C846973-7C72-4B5F-AC0E-EC42052919F7}" destId="{7094E7F3-65C8-4C42-A002-2AF4967E78ED}" srcOrd="1" destOrd="0" presId="urn:microsoft.com/office/officeart/2005/8/layout/orgChart1"/>
    <dgm:cxn modelId="{B0019BFA-AEDB-4AB4-9746-BF261491051B}" type="presParOf" srcId="{E6029ADD-B434-4740-9A86-F92AB2DAA5D7}" destId="{9DBA1855-4CE2-45EF-BEF8-9DB9B69CD993}" srcOrd="1" destOrd="0" presId="urn:microsoft.com/office/officeart/2005/8/layout/orgChart1"/>
    <dgm:cxn modelId="{E0F58A66-C130-466C-A850-C91D4649C4AB}" type="presParOf" srcId="{E6029ADD-B434-4740-9A86-F92AB2DAA5D7}" destId="{48D27EB9-89C7-4553-A931-DC3DB080D9DE}" srcOrd="2" destOrd="0" presId="urn:microsoft.com/office/officeart/2005/8/layout/orgChart1"/>
    <dgm:cxn modelId="{FAAB1292-296C-48FF-AF89-FB10363D76E0}" type="presParOf" srcId="{199A0626-9C16-4AA0-A276-8F0DD88F83EC}" destId="{469FDCF8-17DE-4346-861E-AF707F386F33}" srcOrd="2" destOrd="0" presId="urn:microsoft.com/office/officeart/2005/8/layout/orgChart1"/>
    <dgm:cxn modelId="{D454B07D-1DA1-497D-9DA3-D614199AA394}" type="presParOf" srcId="{B37EFB1A-1174-4CEF-989F-1E8D01B2F1CC}" destId="{128D25F5-FACD-468E-A6C0-D35651C0666B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xmlns="" relId="rId13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9D1BB653-BF1A-4314-A880-A10ED1B07E2A}">
      <dsp:nvSpPr>
        <dsp:cNvPr id="0" name=""/>
        <dsp:cNvSpPr/>
      </dsp:nvSpPr>
      <dsp:spPr>
        <a:xfrm>
          <a:off x="2353523" y="1601608"/>
          <a:ext cx="269481" cy="92436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24365"/>
              </a:lnTo>
              <a:lnTo>
                <a:pt x="269481" y="924365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B5F83FC-ABA2-4AC6-B976-715B46868E47}">
      <dsp:nvSpPr>
        <dsp:cNvPr id="0" name=""/>
        <dsp:cNvSpPr/>
      </dsp:nvSpPr>
      <dsp:spPr>
        <a:xfrm>
          <a:off x="1985232" y="898442"/>
          <a:ext cx="1086907" cy="37727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88636"/>
              </a:lnTo>
              <a:lnTo>
                <a:pt x="1086907" y="188636"/>
              </a:lnTo>
              <a:lnTo>
                <a:pt x="1086907" y="377273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4DEA0AA-47FF-46FF-9EFE-7EAA1091D6D2}">
      <dsp:nvSpPr>
        <dsp:cNvPr id="0" name=""/>
        <dsp:cNvSpPr/>
      </dsp:nvSpPr>
      <dsp:spPr>
        <a:xfrm>
          <a:off x="179708" y="1623166"/>
          <a:ext cx="260911" cy="9218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21859"/>
              </a:lnTo>
              <a:lnTo>
                <a:pt x="260911" y="921859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7DEF528-8BA0-4302-ADCE-18407DE6BC96}">
      <dsp:nvSpPr>
        <dsp:cNvPr id="0" name=""/>
        <dsp:cNvSpPr/>
      </dsp:nvSpPr>
      <dsp:spPr>
        <a:xfrm>
          <a:off x="898324" y="898442"/>
          <a:ext cx="1086907" cy="377273"/>
        </a:xfrm>
        <a:custGeom>
          <a:avLst/>
          <a:gdLst/>
          <a:ahLst/>
          <a:cxnLst/>
          <a:rect l="0" t="0" r="0" b="0"/>
          <a:pathLst>
            <a:path>
              <a:moveTo>
                <a:pt x="1086907" y="0"/>
              </a:moveTo>
              <a:lnTo>
                <a:pt x="1086907" y="188636"/>
              </a:lnTo>
              <a:lnTo>
                <a:pt x="0" y="188636"/>
              </a:lnTo>
              <a:lnTo>
                <a:pt x="0" y="377273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9E64202-0EBB-43F3-BE28-AA0705574BB8}">
      <dsp:nvSpPr>
        <dsp:cNvPr id="0" name=""/>
        <dsp:cNvSpPr/>
      </dsp:nvSpPr>
      <dsp:spPr>
        <a:xfrm>
          <a:off x="1086961" y="510838"/>
          <a:ext cx="1796541" cy="387603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1100" kern="1200"/>
            <a:t>Sprachen</a:t>
          </a:r>
        </a:p>
      </dsp:txBody>
      <dsp:txXfrm>
        <a:off x="1086961" y="510838"/>
        <a:ext cx="1796541" cy="387603"/>
      </dsp:txXfrm>
    </dsp:sp>
    <dsp:sp modelId="{CCE85C92-9BF2-4E8C-8D68-C8EECE3FF4F6}">
      <dsp:nvSpPr>
        <dsp:cNvPr id="0" name=""/>
        <dsp:cNvSpPr/>
      </dsp:nvSpPr>
      <dsp:spPr>
        <a:xfrm>
          <a:off x="53" y="1275715"/>
          <a:ext cx="1796541" cy="34745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1100" kern="1200"/>
            <a:t>natürliche Sprachen</a:t>
          </a:r>
        </a:p>
      </dsp:txBody>
      <dsp:txXfrm>
        <a:off x="53" y="1275715"/>
        <a:ext cx="1796541" cy="347451"/>
      </dsp:txXfrm>
    </dsp:sp>
    <dsp:sp modelId="{65968183-3F5B-49EF-985F-C1D27DF926B9}">
      <dsp:nvSpPr>
        <dsp:cNvPr id="0" name=""/>
        <dsp:cNvSpPr/>
      </dsp:nvSpPr>
      <dsp:spPr>
        <a:xfrm>
          <a:off x="440619" y="2000440"/>
          <a:ext cx="1796541" cy="108917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1100" kern="1200"/>
            <a:t>"Ich liebe dich."</a:t>
          </a:r>
        </a:p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1100" kern="1200"/>
            <a:t>"Ti amo."</a:t>
          </a:r>
        </a:p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1100" kern="1200"/>
            <a:t>"I love you."</a:t>
          </a:r>
        </a:p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1100" kern="1200"/>
            <a:t>"Jeg elker dig."</a:t>
          </a:r>
        </a:p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de-DE" sz="800" kern="1200"/>
        </a:p>
      </dsp:txBody>
      <dsp:txXfrm>
        <a:off x="440619" y="2000440"/>
        <a:ext cx="1796541" cy="1089171"/>
      </dsp:txXfrm>
    </dsp:sp>
    <dsp:sp modelId="{3F0DD094-6D33-4BDD-91B5-94C635903618}">
      <dsp:nvSpPr>
        <dsp:cNvPr id="0" name=""/>
        <dsp:cNvSpPr/>
      </dsp:nvSpPr>
      <dsp:spPr>
        <a:xfrm>
          <a:off x="2173869" y="1275715"/>
          <a:ext cx="1796541" cy="325892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1100" kern="1200"/>
            <a:t>formale Sprachen</a:t>
          </a:r>
        </a:p>
      </dsp:txBody>
      <dsp:txXfrm>
        <a:off x="2173869" y="1275715"/>
        <a:ext cx="1796541" cy="325892"/>
      </dsp:txXfrm>
    </dsp:sp>
    <dsp:sp modelId="{191C90E4-4A62-4468-AF90-C2EE5C317F40}">
      <dsp:nvSpPr>
        <dsp:cNvPr id="0" name=""/>
        <dsp:cNvSpPr/>
      </dsp:nvSpPr>
      <dsp:spPr>
        <a:xfrm>
          <a:off x="2623004" y="1978882"/>
          <a:ext cx="1796541" cy="1094183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275" tIns="41275" rIns="41275" bIns="41275" numCol="1" spcCol="1270" anchor="ctr" anchorCtr="0">
          <a:noAutofit/>
        </a:bodyPr>
        <a:lstStyle/>
        <a:p>
          <a:pPr lvl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de-DE" sz="6500" kern="1200"/>
        </a:p>
      </dsp:txBody>
      <dsp:txXfrm>
        <a:off x="2623004" y="1978882"/>
        <a:ext cx="1796541" cy="1094183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B29967C-E64B-41D3-9686-9AF483BB53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5</Words>
  <Characters>603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697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5-08-19T15:18:00Z</dcterms:created>
  <dcterms:modified xsi:type="dcterms:W3CDTF">2015-08-19T15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